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86" r:id="rId11"/>
    <p:sldId id="267" r:id="rId12"/>
    <p:sldId id="287" r:id="rId13"/>
    <p:sldId id="271" r:id="rId14"/>
    <p:sldId id="272" r:id="rId15"/>
    <p:sldId id="288" r:id="rId16"/>
    <p:sldId id="276" r:id="rId17"/>
    <p:sldId id="277" r:id="rId18"/>
    <p:sldId id="289" r:id="rId19"/>
    <p:sldId id="281" r:id="rId20"/>
    <p:sldId id="282" r:id="rId21"/>
    <p:sldId id="290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9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2BA2F8-544E-4F20-B9E9-71141241075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CD9A1-5DF9-4138-9BA9-0D76304AEF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3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.S. and Metric Equivalent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Most of the conversion units are not exact and slightly</a:t>
            </a:r>
          </a:p>
          <a:p>
            <a:r>
              <a:rPr lang="en-US" dirty="0">
                <a:solidFill>
                  <a:srgbClr val="000000"/>
                </a:solidFill>
              </a:rPr>
              <a:t>different answers are possible, depending on the conversion units used. Generally, we will round conversions to the nearest hundredth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Units of Length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1659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 in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=  ______ c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k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mi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ft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yd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in.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854678" y="499062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2234880" imgH="927000" progId="Equation.DSMT4">
                  <p:embed/>
                </p:oleObj>
              </mc:Choice>
              <mc:Fallback>
                <p:oleObj name="Equation" r:id="rId3" imgW="223488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78" y="499062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175182" y="5251928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1765080" imgH="380880" progId="Equation.DSMT4">
                  <p:embed/>
                </p:oleObj>
              </mc:Choice>
              <mc:Fallback>
                <p:oleObj name="Equation" r:id="rId5" imgW="1765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5251928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28426" y="52578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26" y="52578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2400300" y="529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67100" y="5600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25 mi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40626" y="11430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3" imgW="2387520" imgH="927000" progId="Equation.DSMT4">
                  <p:embed/>
                </p:oleObj>
              </mc:Choice>
              <mc:Fallback>
                <p:oleObj name="Equation" r:id="rId3" imgW="23875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6" y="11430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13052" y="13970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52" y="13970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497638" y="14033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4033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81300" y="14614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848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120900" y="2159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159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32325" y="24384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1" imgW="1854000" imgH="380880" progId="Equation.DSMT4">
                  <p:embed/>
                </p:oleObj>
              </mc:Choice>
              <mc:Fallback>
                <p:oleObj name="Equation" r:id="rId11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4384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587704" y="244475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13" imgW="1168200" imgH="380880" progId="Equation.DSMT4">
                  <p:embed/>
                </p:oleObj>
              </mc:Choice>
              <mc:Fallback>
                <p:oleObj name="Equation" r:id="rId13" imgW="1168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04" y="244475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974850" y="318770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15" imgW="2361960" imgH="927000" progId="Equation.DSMT4">
                  <p:embed/>
                </p:oleObj>
              </mc:Choice>
              <mc:Fallback>
                <p:oleObj name="Equation" r:id="rId15" imgW="2361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87700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445478" y="32194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17" imgW="1422360" imgH="838080" progId="Equation.DSMT4">
                  <p:embed/>
                </p:oleObj>
              </mc:Choice>
              <mc:Fallback>
                <p:oleObj name="Equation" r:id="rId17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78" y="32194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943600" y="345895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19" imgW="1422360" imgH="406080" progId="Equation.DSMT4">
                  <p:embed/>
                </p:oleObj>
              </mc:Choice>
              <mc:Fallback>
                <p:oleObj name="Equation" r:id="rId19" imgW="1422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5895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857500" y="2476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924300" y="2781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705100" y="3543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000500" y="3771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108200" y="4208463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21" imgW="2539800" imgH="927000" progId="Equation.DSMT4">
                  <p:embed/>
                </p:oleObj>
              </mc:Choice>
              <mc:Fallback>
                <p:oleObj name="Equation" r:id="rId21" imgW="253980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08463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724878" y="424021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23" imgW="1549080" imgH="838080" progId="Equation.DSMT4">
                  <p:embed/>
                </p:oleObj>
              </mc:Choice>
              <mc:Fallback>
                <p:oleObj name="Equation" r:id="rId23" imgW="1549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78" y="424021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37778" y="44862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25" imgW="1688760" imgH="393480" progId="Equation.DSMT4">
                  <p:embed/>
                </p:oleObj>
              </mc:Choice>
              <mc:Fallback>
                <p:oleObj name="Equation" r:id="rId25" imgW="16887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78" y="44862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4305300" y="48041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933700" y="4533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57200" y="5100197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ith this information, do you think that a 100 m dash is longer (or shorter) than a 100 yd dash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199719"/>
              </p:ext>
            </p:extLst>
          </p:nvPr>
        </p:nvGraphicFramePr>
        <p:xfrm>
          <a:off x="1737360" y="1371600"/>
          <a:ext cx="566928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Area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6.45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155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093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0.764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836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.196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≈ 0.405 ha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ha  ≈ 2.47 acre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nverting Units of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40 yd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_ m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in.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ha</a:t>
            </a: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  _____ acre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0 yd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05025" y="5057775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2743200" imgH="977760" progId="Equation.DSMT4">
                  <p:embed/>
                </p:oleObj>
              </mc:Choice>
              <mc:Fallback>
                <p:oleObj name="Equation" r:id="rId3" imgW="274320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057775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18075" y="53022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3022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086600" y="5326063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326063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67025" y="5410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76700" y="56959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Converting Units of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409825" y="1076325"/>
          <a:ext cx="304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3" imgW="3047760" imgH="977760" progId="Equation.DSMT4">
                  <p:embed/>
                </p:oleObj>
              </mc:Choice>
              <mc:Fallback>
                <p:oleObj name="Equation" r:id="rId3" imgW="30477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076325"/>
                        <a:ext cx="304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505450" y="132080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320800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518150" y="192405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92405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97100" y="2651125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9" imgW="2755800" imgH="927000" progId="Equation.DSMT4">
                  <p:embed/>
                </p:oleObj>
              </mc:Choice>
              <mc:Fallback>
                <p:oleObj name="Equation" r:id="rId9" imgW="2755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51125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057775" y="291465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91465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010400" y="29368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368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828800" y="37973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15" imgW="2565360" imgH="927000" progId="Equation.DSMT4">
                  <p:embed/>
                </p:oleObj>
              </mc:Choice>
              <mc:Fallback>
                <p:oleObj name="Equation" r:id="rId15" imgW="256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73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495800" y="406717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17" imgW="2095200" imgH="380880" progId="Equation.DSMT4">
                  <p:embed/>
                </p:oleObj>
              </mc:Choice>
              <mc:Fallback>
                <p:oleObj name="Equation" r:id="rId17" imgW="20952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6717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680200" y="40894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19" imgW="1930320" imgH="380880" progId="Equation.DSMT4">
                  <p:embed/>
                </p:oleObj>
              </mc:Choice>
              <mc:Fallback>
                <p:oleObj name="Equation" r:id="rId19" imgW="19303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0894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3909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10100" y="1714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09900" y="2933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229100" y="3238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400300" y="4152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543300" y="4381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Volum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631406"/>
              </p:ext>
            </p:extLst>
          </p:nvPr>
        </p:nvGraphicFramePr>
        <p:xfrm>
          <a:off x="1554480" y="1371600"/>
          <a:ext cx="603504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Volume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in.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6.387 c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06 in.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028 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5.315 ft</a:t>
                      </a:r>
                      <a:r>
                        <a:rPr lang="en-US" sz="2000" b="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qt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946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.06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qt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ga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.785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0.264 gal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 = _____ ga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  =  _____ L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066925" y="476885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2374560" imgH="927000" progId="Equation.DSMT4">
                  <p:embed/>
                </p:oleObj>
              </mc:Choice>
              <mc:Fallback>
                <p:oleObj name="Equation" r:id="rId3" imgW="23745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76885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0" y="503872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38725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524625" y="50609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0609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809875" y="511492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48100" y="5372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828800" y="2149475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2120760" imgH="927000" progId="Equation.DSMT4">
                  <p:embed/>
                </p:oleObj>
              </mc:Choice>
              <mc:Fallback>
                <p:oleObj name="Equation" r:id="rId3" imgW="2120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49475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38600" y="241935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5" imgW="1676160" imgH="380880" progId="Equation.DSMT4">
                  <p:embed/>
                </p:oleObj>
              </mc:Choice>
              <mc:Fallback>
                <p:oleObj name="Equation" r:id="rId5" imgW="1676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1935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829300" y="243205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43205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371725" y="24923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390900" y="272097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47850" y="11430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9" imgW="2412720" imgH="927000" progId="Equation.DSMT4">
                  <p:embed/>
                </p:oleObj>
              </mc:Choice>
              <mc:Fallback>
                <p:oleObj name="Equation" r:id="rId9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14300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365625" y="140652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406525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575425" y="1419225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419225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14725" y="175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76500" y="1485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Ma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39419"/>
              </p:ext>
            </p:extLst>
          </p:nvPr>
        </p:nvGraphicFramePr>
        <p:xfrm>
          <a:off x="2011680" y="1524000"/>
          <a:ext cx="530352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Mass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00" marB="457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00" marB="457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00" marB="457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oz ≈ 28.35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g ≈ 0.035 oz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l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≈ 0.454 kg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g ≈ 2.205 lb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temperature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length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area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capacity</a:t>
            </a:r>
          </a:p>
          <a:p>
            <a:pPr marL="461963" indent="-461963"/>
            <a:r>
              <a:rPr lang="en-US" dirty="0"/>
              <a:t>	(liquid volume)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US and metric units of weight</a:t>
            </a:r>
          </a:p>
          <a:p>
            <a:pPr marL="461963" indent="-461963"/>
            <a:r>
              <a:rPr lang="en-US" dirty="0"/>
              <a:t>	(mass)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  =  _____ kg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 = _____ lb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 = _____ g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</a:p>
          <a:p>
            <a:pPr marL="514350" indent="-514350">
              <a:lnSpc>
                <a:spcPct val="2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752600" y="3686175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86175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79875" y="39497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9497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994400" y="39751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97510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247900" y="4000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305175" y="4267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78025" y="48260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9" imgW="2374560" imgH="927000" progId="Equation.DSMT4">
                  <p:embed/>
                </p:oleObj>
              </mc:Choice>
              <mc:Fallback>
                <p:oleObj name="Equation" r:id="rId9" imgW="2374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8260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406900" y="508952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08952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375400" y="511492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1492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705100" y="5143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695700" y="5448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06600" y="114300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3" imgW="2323800" imgH="927000" progId="Equation.DSMT4">
                  <p:embed/>
                </p:oleObj>
              </mc:Choice>
              <mc:Fallback>
                <p:oleObj name="Equation" r:id="rId3" imgW="2323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4300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22775" y="14065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4065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394450" y="14382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43827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24150" y="14668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724275" y="17335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.S. customary measure is in </a:t>
            </a:r>
            <a:r>
              <a:rPr lang="en-US" b="1" i="0" dirty="0">
                <a:solidFill>
                  <a:srgbClr val="C00000"/>
                </a:solidFill>
              </a:rPr>
              <a:t>degrees Fahrenheit</a:t>
            </a:r>
            <a:r>
              <a:rPr lang="en-US" i="0" dirty="0">
                <a:solidFill>
                  <a:srgbClr val="000000"/>
                </a:solidFill>
              </a:rPr>
              <a:t> (    )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Metric measure is in </a:t>
            </a:r>
            <a:r>
              <a:rPr lang="en-US" b="1" i="0" dirty="0">
                <a:solidFill>
                  <a:srgbClr val="C00000"/>
                </a:solidFill>
              </a:rPr>
              <a:t>degrees Celsiu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sym typeface="Symbol" panose="02000600020000020004" pitchFamily="18" charset="2"/>
              </a:rPr>
              <a:t>   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two scales are shown here on thermometers.  Approximate conversions can be found by reading along a ruler or the edge of a piece of paper held horizontally across the page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C6212A-5D21-4B0B-B50A-5995C972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45844"/>
              </p:ext>
            </p:extLst>
          </p:nvPr>
        </p:nvGraphicFramePr>
        <p:xfrm>
          <a:off x="5980176" y="26670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355320" imgH="317160" progId="Equation.DSMT4">
                  <p:embed/>
                </p:oleObj>
              </mc:Choice>
              <mc:Fallback>
                <p:oleObj name="Equation" r:id="rId3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0176" y="2667000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F8BF48-A9F1-420A-A271-E7B6A2941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71309"/>
              </p:ext>
            </p:extLst>
          </p:nvPr>
        </p:nvGraphicFramePr>
        <p:xfrm>
          <a:off x="7791450" y="203358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C6212A-5D21-4B0B-B50A-5995C9721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1450" y="2033588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7172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9823" y="1720827"/>
            <a:ext cx="3513487" cy="4146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quivalent Measures of Temperatur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ld a straight edge horizontally across the two thermometers and you will read: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7001"/>
              </p:ext>
            </p:extLst>
          </p:nvPr>
        </p:nvGraphicFramePr>
        <p:xfrm>
          <a:off x="4267200" y="2561772"/>
          <a:ext cx="240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61772"/>
                        <a:ext cx="2400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67200" y="3272970"/>
          <a:ext cx="217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2171700" imgH="279400" progId="Equation.DSMT4">
                  <p:embed/>
                </p:oleObj>
              </mc:Choice>
              <mc:Fallback>
                <p:oleObj name="Equation" r:id="rId5" imgW="21717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2970"/>
                        <a:ext cx="217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67200" y="399142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9142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90486" y="39370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1853396" imgH="406224" progId="Equation.DSMT4">
                  <p:embed/>
                </p:oleObj>
              </mc:Choice>
              <mc:Fallback>
                <p:oleObj name="Equation" r:id="rId9" imgW="1853396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86" y="39370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43316" y="32258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1" imgW="2032000" imgH="406400" progId="Equation.DSMT4">
                  <p:embed/>
                </p:oleObj>
              </mc:Choice>
              <mc:Fallback>
                <p:oleObj name="Equation" r:id="rId11" imgW="20320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16" y="32258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42661"/>
              </p:ext>
            </p:extLst>
          </p:nvPr>
        </p:nvGraphicFramePr>
        <p:xfrm>
          <a:off x="1676400" y="25146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3" imgW="2197100" imgH="406400" progId="Equation.DSMT4">
                  <p:embed/>
                </p:oleObj>
              </mc:Choice>
              <mc:Fallback>
                <p:oleObj name="Equation" r:id="rId13" imgW="2197100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emperature Formula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7548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Fahrenheit temperature and 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Celsius temperature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00200" y="23622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816100" imgH="838200" progId="Equation.DSMT4">
                  <p:embed/>
                </p:oleObj>
              </mc:Choice>
              <mc:Fallback>
                <p:oleObj name="Equation" r:id="rId3" imgW="1816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524000" y="38100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917700" imgH="876300" progId="Equation.DSMT4">
                  <p:embed/>
                </p:oleObj>
              </mc:Choice>
              <mc:Fallback>
                <p:oleObj name="Equation" r:id="rId5" imgW="1917700" imgH="876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 = 86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Celsius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640" y="407851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" imgW="1548728" imgH="355446" progId="Equation.DSMT4">
                  <p:embed/>
                </p:oleObj>
              </mc:Choice>
              <mc:Fallback>
                <p:oleObj name="Equation" r:id="rId3" imgW="1548728" imgH="3554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7851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83366" y="2827338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5" imgW="2057400" imgH="939600" progId="Equation.DSMT4">
                  <p:embed/>
                </p:oleObj>
              </mc:Choice>
              <mc:Fallback>
                <p:oleObj name="Equation" r:id="rId5" imgW="2057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66" y="2827338"/>
                        <a:ext cx="205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24550" y="2874963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7" imgW="1168200" imgH="876240" progId="Equation.DSMT4">
                  <p:embed/>
                </p:oleObj>
              </mc:Choice>
              <mc:Fallback>
                <p:oleObj name="Equation" r:id="rId7" imgW="11682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874963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79322" y="318312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9" imgW="660113" imgH="291973" progId="Equation.DSMT4">
                  <p:embed/>
                </p:oleObj>
              </mc:Choice>
              <mc:Fallback>
                <p:oleObj name="Equation" r:id="rId9" imgW="660113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22" y="318312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085772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1" imgW="1053643" imgH="317362" progId="Equation.DSMT4">
                  <p:embed/>
                </p:oleObj>
              </mc:Choice>
              <mc:Fallback>
                <p:oleObj name="Equation" r:id="rId11" imgW="1053643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5772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58950" y="2895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3" imgW="1917360" imgH="876240" progId="Equation.DSMT4">
                  <p:embed/>
                </p:oleObj>
              </mc:Choice>
              <mc:Fallback>
                <p:oleObj name="Equation" r:id="rId13" imgW="191736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35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Fahrenheit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1500" y="28956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956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2450" y="40386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1587240" imgH="355320" progId="Equation.DSMT4">
                  <p:embed/>
                </p:oleObj>
              </mc:Choice>
              <mc:Fallback>
                <p:oleObj name="Equation" r:id="rId5" imgW="15872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386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91200" y="3200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198312" y="32023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2" y="320234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09800" y="40640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59200" y="28765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3" imgW="1942920" imgH="876240" progId="Equation.DSMT4">
                  <p:embed/>
                </p:oleObj>
              </mc:Choice>
              <mc:Fallback>
                <p:oleObj name="Equation" r:id="rId13" imgW="194292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76550"/>
                        <a:ext cx="1943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engt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582340"/>
              </p:ext>
            </p:extLst>
          </p:nvPr>
        </p:nvGraphicFramePr>
        <p:xfrm>
          <a:off x="1417320" y="1432404"/>
          <a:ext cx="64008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Length Equivalent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.S.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.S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 = 2.54 cm (exact)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 ≈ 0.394 in.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 ≈ 0.305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3.28 ft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 ≈ 0.914 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 ≈ 1.09 yd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i ≈ 1.61 km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m ≈ 0.62 mi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710</Words>
  <Application>Microsoft Office PowerPoint</Application>
  <PresentationFormat>On-screen Show (4:3)</PresentationFormat>
  <Paragraphs>13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Courier New</vt:lpstr>
      <vt:lpstr>Calibri</vt:lpstr>
      <vt:lpstr>Arial</vt:lpstr>
      <vt:lpstr>Symbol</vt:lpstr>
      <vt:lpstr>Office Theme</vt:lpstr>
      <vt:lpstr>Equation</vt:lpstr>
      <vt:lpstr>MathType 6.0 Equation</vt:lpstr>
      <vt:lpstr>Section 5.4</vt:lpstr>
      <vt:lpstr>Objectives</vt:lpstr>
      <vt:lpstr>Temperature</vt:lpstr>
      <vt:lpstr>Temperature</vt:lpstr>
      <vt:lpstr>Example 1: Equivalent Measures of Temperature</vt:lpstr>
      <vt:lpstr>Temperature Formulas</vt:lpstr>
      <vt:lpstr>Example 2: Converting Units of Temperature</vt:lpstr>
      <vt:lpstr>Example 3: Converting Units of Temperature</vt:lpstr>
      <vt:lpstr>Length</vt:lpstr>
      <vt:lpstr>Length</vt:lpstr>
      <vt:lpstr>Example 4: Converting Units of Length</vt:lpstr>
      <vt:lpstr>Example 4: Converting Units of Length (cont.)</vt:lpstr>
      <vt:lpstr>Area</vt:lpstr>
      <vt:lpstr>Example 5: Converting Units of Area</vt:lpstr>
      <vt:lpstr>Example 5: Converting Units of Area (cont.)</vt:lpstr>
      <vt:lpstr>Volume</vt:lpstr>
      <vt:lpstr>Example 6: Converting Units of Capacity (Liquid Volume)</vt:lpstr>
      <vt:lpstr>Example 6: Converting Units of Capacity (Liquid Volume) (cont.)</vt:lpstr>
      <vt:lpstr>Mass</vt:lpstr>
      <vt:lpstr>Example 7: Converting Units of Weight (Mass)</vt:lpstr>
      <vt:lpstr>Example 7: Converting Units of Weight (Mass)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Joshua Coggins</cp:lastModifiedBy>
  <cp:revision>118</cp:revision>
  <dcterms:created xsi:type="dcterms:W3CDTF">2013-04-26T14:43:13Z</dcterms:created>
  <dcterms:modified xsi:type="dcterms:W3CDTF">2018-08-02T14:55:31Z</dcterms:modified>
</cp:coreProperties>
</file>